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6AE8" w:rsidRPr="00416AE8" w:rsidRDefault="00416AE8" w:rsidP="00416AE8">
      <w:pPr>
        <w:pStyle w:val="10a-Directiontextnoabv"/>
        <w:ind w:right="-178"/>
        <w:jc w:val="center"/>
        <w:rPr>
          <w:rFonts w:ascii="Century Gothic" w:hAnsi="Century Gothic"/>
        </w:rPr>
      </w:pPr>
      <w:bookmarkStart w:id="0" w:name="_GoBack"/>
      <w:bookmarkEnd w:id="0"/>
      <w:r w:rsidRPr="00416AE8">
        <w:rPr>
          <w:rFonts w:ascii="Century Gothic" w:hAnsi="Century Gothic"/>
          <w:b w:val="0"/>
        </w:rPr>
        <w:t>Name_______________________________________________________ Date</w:t>
      </w:r>
      <w:r w:rsidRPr="00416AE8">
        <w:rPr>
          <w:rFonts w:ascii="Century Gothic" w:hAnsi="Century Gothic"/>
        </w:rPr>
        <w:t>_________________________</w:t>
      </w:r>
      <w:r w:rsidR="00AE6EBB"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Pr="00416AE8">
        <w:rPr>
          <w:rFonts w:ascii="Century Gothic" w:hAnsi="Century Gothic"/>
          <w:sz w:val="24"/>
          <w:szCs w:val="24"/>
        </w:rPr>
        <w:t>Day 1 – Dilations and Scale Factor</w:t>
      </w:r>
      <w:r w:rsidR="00AE6EBB">
        <w:rPr>
          <w:rFonts w:ascii="Century Gothic" w:hAnsi="Century Gothic"/>
          <w:sz w:val="16"/>
          <w:szCs w:val="16"/>
        </w:rPr>
        <w:pict>
          <v:rect id="_x0000_i1026" style="width:511.2pt;height:3pt" o:hralign="center" o:hrstd="t" o:hrnoshade="t" o:hr="t" fillcolor="black" stroked="f"/>
        </w:pict>
      </w:r>
    </w:p>
    <w:p w:rsidR="00B4385A" w:rsidRPr="00416AE8" w:rsidRDefault="00B4385A" w:rsidP="006343DD">
      <w:pPr>
        <w:pStyle w:val="10a-Directiontextnoabv"/>
        <w:ind w:right="-178"/>
        <w:rPr>
          <w:rFonts w:ascii="Century Gothic" w:hAnsi="Century Gothic"/>
        </w:rPr>
      </w:pPr>
      <w:r w:rsidRPr="00416AE8">
        <w:rPr>
          <w:rFonts w:ascii="Century Gothic" w:hAnsi="Century Gothic"/>
        </w:rPr>
        <w:t xml:space="preserve">Apply the dilation </w:t>
      </w:r>
      <w:r w:rsidRPr="00416AE8">
        <w:rPr>
          <w:rFonts w:ascii="Century Gothic" w:hAnsi="Century Gothic"/>
          <w:i/>
        </w:rPr>
        <w:t>D</w:t>
      </w:r>
      <w:r w:rsidRPr="00416AE8">
        <w:rPr>
          <w:rFonts w:ascii="Century Gothic" w:hAnsi="Century Gothic"/>
        </w:rPr>
        <w:t xml:space="preserve"> to the polygon with the given</w:t>
      </w:r>
      <w:r w:rsidR="006343DD" w:rsidRPr="00416AE8">
        <w:rPr>
          <w:rFonts w:ascii="Century Gothic" w:hAnsi="Century Gothic"/>
        </w:rPr>
        <w:t xml:space="preserve"> vertices. Describe the dilation as an enlargement or a reduction</w:t>
      </w:r>
      <w:r w:rsidRPr="00416AE8">
        <w:rPr>
          <w:rFonts w:ascii="Century Gothic" w:hAnsi="Century Gothic"/>
        </w:rPr>
        <w:t xml:space="preserve">. </w:t>
      </w:r>
    </w:p>
    <w:tbl>
      <w:tblPr>
        <w:tblW w:w="1071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90"/>
        <w:gridCol w:w="5220"/>
      </w:tblGrid>
      <w:tr w:rsidR="00B4385A" w:rsidRPr="002171BB" w:rsidTr="006343DD">
        <w:trPr>
          <w:trHeight w:val="3553"/>
        </w:trPr>
        <w:tc>
          <w:tcPr>
            <w:tcW w:w="5490" w:type="dxa"/>
            <w:tcBorders>
              <w:top w:val="nil"/>
              <w:left w:val="nil"/>
              <w:bottom w:val="nil"/>
              <w:right w:val="nil"/>
            </w:tcBorders>
          </w:tcPr>
          <w:p w:rsidR="00B4385A" w:rsidRPr="002171BB" w:rsidRDefault="00B4385A" w:rsidP="005646C4">
            <w:pPr>
              <w:pStyle w:val="20-NumQuestion"/>
              <w:tabs>
                <w:tab w:val="clear" w:pos="9360"/>
                <w:tab w:val="left" w:pos="3420"/>
              </w:tabs>
            </w:pPr>
            <w:r>
              <w:tab/>
              <w:t>1.</w:t>
            </w:r>
            <w:r>
              <w:tab/>
            </w:r>
            <w:r w:rsidRPr="005132F2">
              <w:rPr>
                <w:rStyle w:val="02-italic"/>
              </w:rPr>
              <w:t>D</w:t>
            </w:r>
            <w:r w:rsidRPr="002171BB">
              <w:t>: (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 w:rsidRPr="005132F2">
              <w:rPr>
                <w:rStyle w:val="02-italic"/>
              </w:rPr>
              <w:t>y</w:t>
            </w:r>
            <w:r w:rsidRPr="002171BB">
              <w:t xml:space="preserve">) </w:t>
            </w:r>
            <w:r>
              <w:rPr>
                <w:rFonts w:ascii="Symbol" w:hAnsi="Symbol"/>
              </w:rPr>
              <w:sym w:font="Symbol" w:char="F0AE"/>
            </w:r>
            <w:r w:rsidRPr="002171BB">
              <w:t xml:space="preserve"> (</w:t>
            </w:r>
            <w:r>
              <w:t>2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>
              <w:t>2</w:t>
            </w:r>
            <w:r w:rsidRPr="005132F2">
              <w:rPr>
                <w:rStyle w:val="02-italic"/>
              </w:rPr>
              <w:t>y</w:t>
            </w:r>
            <w:r w:rsidRPr="002171BB">
              <w:t>)</w:t>
            </w:r>
            <w:r w:rsidR="005646C4">
              <w:tab/>
            </w:r>
          </w:p>
          <w:p w:rsidR="00B4385A" w:rsidRDefault="00B4385A" w:rsidP="00B9241E">
            <w:pPr>
              <w:pStyle w:val="20-NumQuestion"/>
            </w:pPr>
            <w:r>
              <w:tab/>
            </w:r>
            <w:r w:rsidRPr="002171BB">
              <w:tab/>
            </w:r>
            <w:r w:rsidRPr="005132F2">
              <w:rPr>
                <w:rStyle w:val="02-italic"/>
              </w:rPr>
              <w:t>A</w:t>
            </w:r>
            <w:r>
              <w:t>(</w:t>
            </w:r>
            <w:r w:rsidRPr="002171BB">
              <w:t xml:space="preserve">1, </w:t>
            </w:r>
            <w:r>
              <w:t>2</w:t>
            </w:r>
            <w:r w:rsidRPr="002171BB">
              <w:t xml:space="preserve">), </w:t>
            </w:r>
            <w:r w:rsidRPr="005132F2">
              <w:rPr>
                <w:rStyle w:val="02-italic"/>
              </w:rPr>
              <w:t>B</w:t>
            </w:r>
            <w:r>
              <w:t xml:space="preserve">(3, 3), </w:t>
            </w:r>
            <w:r w:rsidRPr="005132F2">
              <w:rPr>
                <w:rStyle w:val="02-italic"/>
              </w:rPr>
              <w:t>C</w:t>
            </w:r>
            <w:r>
              <w:t>(4, 1)</w:t>
            </w:r>
          </w:p>
          <w:p w:rsidR="00B4385A" w:rsidRDefault="006343DD" w:rsidP="00B9241E">
            <w:pPr>
              <w:pStyle w:val="20-NumQuestion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B67BAB2" wp14:editId="45721954">
                      <wp:simplePos x="0" y="0"/>
                      <wp:positionH relativeFrom="column">
                        <wp:posOffset>2362200</wp:posOffset>
                      </wp:positionH>
                      <wp:positionV relativeFrom="paragraph">
                        <wp:posOffset>461645</wp:posOffset>
                      </wp:positionV>
                      <wp:extent cx="1097280" cy="1403985"/>
                      <wp:effectExtent l="0" t="0" r="0" b="127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343DD" w:rsidRDefault="006343DD">
                                  <w:r>
                                    <w:t>A’ _________</w:t>
                                  </w:r>
                                </w:p>
                                <w:p w:rsidR="006343DD" w:rsidRDefault="006343DD"/>
                                <w:p w:rsidR="006343DD" w:rsidRDefault="006343DD">
                                  <w:r>
                                    <w:t>B’ _________</w:t>
                                  </w:r>
                                </w:p>
                                <w:p w:rsidR="006343DD" w:rsidRDefault="006343DD"/>
                                <w:p w:rsidR="006343DD" w:rsidRDefault="006343DD">
                                  <w:r>
                                    <w:t>C’ 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2B67BAB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86pt;margin-top:36.35pt;width:86.4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" filled="f" stroked="f">
                      <v:textbox style="mso-fit-shape-to-text:t">
                        <w:txbxContent>
                          <w:p w:rsidR="006343DD" w:rsidRDefault="006343DD">
                            <w:r>
                              <w:t>A’ _________</w:t>
                            </w:r>
                          </w:p>
                          <w:p w:rsidR="006343DD" w:rsidRDefault="006343DD"/>
                          <w:p w:rsidR="006343DD" w:rsidRDefault="006343DD">
                            <w:r>
                              <w:t>B’ _________</w:t>
                            </w:r>
                          </w:p>
                          <w:p w:rsidR="006343DD" w:rsidRDefault="006343DD"/>
                          <w:p w:rsidR="006343DD" w:rsidRDefault="006343DD">
                            <w:r>
                              <w:t>C’ 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4385A">
              <w:tab/>
            </w:r>
            <w:r w:rsidR="00B4385A">
              <w:tab/>
            </w:r>
            <w:r w:rsidR="006A4793">
              <w:rPr>
                <w:noProof/>
              </w:rPr>
              <w:drawing>
                <wp:inline distT="0" distB="0" distL="0" distR="0" wp14:anchorId="45427D1D" wp14:editId="22C693F5">
                  <wp:extent cx="1546860" cy="1546860"/>
                  <wp:effectExtent l="0" t="0" r="0" b="0"/>
                  <wp:docPr id="1" name="Picture 1" descr="BUGE11SE_C07_L02A_T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UGE11SE_C07_L02A_T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5588" cy="1545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385A" w:rsidRPr="002171BB" w:rsidRDefault="00B4385A" w:rsidP="00B9241E">
            <w:pPr>
              <w:pStyle w:val="23-WOR"/>
            </w:pPr>
            <w:r w:rsidRPr="00BC3E44">
              <w:rPr>
                <w:rStyle w:val="A-9ptArial"/>
              </w:rPr>
              <w:t>_____________________________________</w:t>
            </w:r>
          </w:p>
        </w:tc>
        <w:tc>
          <w:tcPr>
            <w:tcW w:w="5220" w:type="dxa"/>
            <w:tcBorders>
              <w:top w:val="nil"/>
              <w:left w:val="nil"/>
              <w:bottom w:val="nil"/>
              <w:right w:val="nil"/>
            </w:tcBorders>
          </w:tcPr>
          <w:p w:rsidR="00B4385A" w:rsidRPr="002171BB" w:rsidRDefault="00B4385A" w:rsidP="00B9241E">
            <w:pPr>
              <w:pStyle w:val="20-NumQuestion"/>
            </w:pPr>
            <w:r>
              <w:tab/>
              <w:t>2</w:t>
            </w:r>
            <w:r w:rsidRPr="002171BB">
              <w:t>.</w:t>
            </w:r>
            <w:r>
              <w:tab/>
            </w:r>
            <w:r w:rsidRPr="005132F2">
              <w:rPr>
                <w:rStyle w:val="02-italic"/>
              </w:rPr>
              <w:t>D</w:t>
            </w:r>
            <w:r w:rsidRPr="002171BB">
              <w:t>:</w:t>
            </w:r>
            <w:r>
              <w:t xml:space="preserve"> </w:t>
            </w:r>
            <w:r w:rsidRPr="002171BB">
              <w:t>(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 w:rsidRPr="005132F2">
              <w:rPr>
                <w:rStyle w:val="02-italic"/>
              </w:rPr>
              <w:t>y</w:t>
            </w:r>
            <w:r w:rsidRPr="002171BB">
              <w:t xml:space="preserve">) </w:t>
            </w:r>
            <w:r>
              <w:rPr>
                <w:rFonts w:ascii="Symbol" w:hAnsi="Symbol"/>
              </w:rPr>
              <w:sym w:font="Symbol" w:char="F0AE"/>
            </w:r>
            <w:r w:rsidRPr="002171BB">
              <w:t xml:space="preserve"> (</w:t>
            </w:r>
            <w:r w:rsidRPr="00F40531">
              <w:rPr>
                <w:position w:val="-12"/>
              </w:rPr>
              <w:object w:dxaOrig="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9.75pt;height:18pt" o:ole="">
                  <v:imagedata r:id="rId8" o:title=""/>
                </v:shape>
                <o:OLEObject Type="Embed" ProgID="Equation.DSMT4" ShapeID="_x0000_i1027" DrawAspect="Content" ObjectID="_1611117214" r:id="rId9"/>
              </w:objec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 w:rsidRPr="00F40531">
              <w:rPr>
                <w:position w:val="-12"/>
              </w:rPr>
              <w:object w:dxaOrig="200" w:dyaOrig="360">
                <v:shape id="_x0000_i1028" type="#_x0000_t75" style="width:9.75pt;height:18pt" o:ole="">
                  <v:imagedata r:id="rId10" o:title=""/>
                </v:shape>
                <o:OLEObject Type="Embed" ProgID="Equation.DSMT4" ShapeID="_x0000_i1028" DrawAspect="Content" ObjectID="_1611117215" r:id="rId11"/>
              </w:object>
            </w:r>
            <w:r w:rsidRPr="005132F2">
              <w:rPr>
                <w:rStyle w:val="02-italic"/>
              </w:rPr>
              <w:t>y</w:t>
            </w:r>
            <w:r w:rsidRPr="002171BB">
              <w:t>)</w:t>
            </w:r>
          </w:p>
          <w:p w:rsidR="00B4385A" w:rsidRDefault="00B4385A" w:rsidP="00B9241E">
            <w:pPr>
              <w:pStyle w:val="20-NumQuestion"/>
            </w:pPr>
            <w:r>
              <w:tab/>
            </w:r>
            <w:r>
              <w:tab/>
            </w:r>
            <w:r w:rsidRPr="005132F2">
              <w:rPr>
                <w:rStyle w:val="02-italic"/>
              </w:rPr>
              <w:t>P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6, 8</w:t>
            </w:r>
            <w:r w:rsidRPr="002171BB">
              <w:t xml:space="preserve">), </w:t>
            </w:r>
            <w:r w:rsidRPr="005132F2">
              <w:rPr>
                <w:rStyle w:val="02-italic"/>
              </w:rPr>
              <w:t>Q</w:t>
            </w:r>
            <w:r>
              <w:t xml:space="preserve">(0, 6), </w:t>
            </w:r>
            <w:r w:rsidRPr="005132F2">
              <w:rPr>
                <w:rStyle w:val="02-italic"/>
              </w:rPr>
              <w:t>R</w:t>
            </w:r>
            <w:r>
              <w:t>( –4, 2)</w:t>
            </w:r>
          </w:p>
          <w:p w:rsidR="00B4385A" w:rsidRDefault="006343DD" w:rsidP="00B9241E">
            <w:pPr>
              <w:pStyle w:val="20-NumQuestion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726F05A" wp14:editId="6BDF7812">
                      <wp:simplePos x="0" y="0"/>
                      <wp:positionH relativeFrom="column">
                        <wp:posOffset>2343150</wp:posOffset>
                      </wp:positionH>
                      <wp:positionV relativeFrom="paragraph">
                        <wp:posOffset>53975</wp:posOffset>
                      </wp:positionV>
                      <wp:extent cx="1097280" cy="1403985"/>
                      <wp:effectExtent l="0" t="0" r="0" b="127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343DD" w:rsidRDefault="006343DD" w:rsidP="006343DD">
                                  <w:r>
                                    <w:t>P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Q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R’ 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726F05A" id="_x0000_s1027" type="#_x0000_t202" style="position:absolute;left:0;text-align:left;margin-left:184.5pt;margin-top:4.25pt;width:86.4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" filled="f" stroked="f">
                      <v:textbox style="mso-fit-shape-to-text:t">
                        <w:txbxContent>
                          <w:p w:rsidR="006343DD" w:rsidRDefault="006343DD" w:rsidP="006343DD">
                            <w:r>
                              <w:t>P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Q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R’ 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4385A">
              <w:tab/>
            </w:r>
            <w:r w:rsidR="00B4385A">
              <w:tab/>
            </w:r>
            <w:r w:rsidR="006A4793">
              <w:rPr>
                <w:noProof/>
              </w:rPr>
              <w:drawing>
                <wp:inline distT="0" distB="0" distL="0" distR="0" wp14:anchorId="770E4066" wp14:editId="78C97E9D">
                  <wp:extent cx="1485900" cy="1485900"/>
                  <wp:effectExtent l="0" t="0" r="0" b="0"/>
                  <wp:docPr id="4" name="Picture 4" descr="BUGE11SE_C07_L02A_T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BUGE11SE_C07_L02A_T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3406" cy="1483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385A" w:rsidRPr="002171BB" w:rsidRDefault="00B4385A" w:rsidP="00B9241E">
            <w:pPr>
              <w:pStyle w:val="23-WOR"/>
            </w:pPr>
            <w:r w:rsidRPr="000D76C2">
              <w:rPr>
                <w:rStyle w:val="A-9ptArial"/>
              </w:rPr>
              <w:t>_____________________________________</w:t>
            </w:r>
          </w:p>
        </w:tc>
      </w:tr>
      <w:tr w:rsidR="00B4385A" w:rsidRPr="002171BB" w:rsidTr="006343DD">
        <w:trPr>
          <w:trHeight w:val="3814"/>
        </w:trPr>
        <w:tc>
          <w:tcPr>
            <w:tcW w:w="5490" w:type="dxa"/>
            <w:tcBorders>
              <w:top w:val="nil"/>
              <w:left w:val="nil"/>
              <w:bottom w:val="nil"/>
              <w:right w:val="nil"/>
            </w:tcBorders>
          </w:tcPr>
          <w:p w:rsidR="00B4385A" w:rsidRPr="002171BB" w:rsidRDefault="00B4385A" w:rsidP="00B9241E">
            <w:pPr>
              <w:pStyle w:val="20-NumQuestion"/>
            </w:pPr>
            <w:r>
              <w:lastRenderedPageBreak/>
              <w:tab/>
              <w:t>3</w:t>
            </w:r>
            <w:r w:rsidRPr="002171BB">
              <w:t>.</w:t>
            </w:r>
            <w:r>
              <w:tab/>
            </w:r>
            <w:r w:rsidRPr="005132F2">
              <w:rPr>
                <w:rStyle w:val="02-italic"/>
              </w:rPr>
              <w:t>D</w:t>
            </w:r>
            <w:r w:rsidRPr="002171BB">
              <w:t>: (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 w:rsidRPr="005132F2">
              <w:rPr>
                <w:rStyle w:val="02-italic"/>
              </w:rPr>
              <w:t>y</w:t>
            </w:r>
            <w:r w:rsidRPr="002171BB">
              <w:t xml:space="preserve">) </w:t>
            </w:r>
            <w:r>
              <w:rPr>
                <w:rFonts w:ascii="Symbol" w:hAnsi="Symbol"/>
              </w:rPr>
              <w:sym w:font="Symbol" w:char="F0AE"/>
            </w:r>
            <w:r w:rsidRPr="002171BB">
              <w:t xml:space="preserve"> (</w:t>
            </w:r>
            <w:r>
              <w:t>1.5</w:t>
            </w:r>
            <w:r w:rsidRPr="005132F2">
              <w:rPr>
                <w:rStyle w:val="02-italic"/>
              </w:rPr>
              <w:t>x</w:t>
            </w:r>
            <w:r>
              <w:t>, 1.5</w:t>
            </w:r>
            <w:r w:rsidRPr="005132F2">
              <w:rPr>
                <w:rStyle w:val="02-italic"/>
              </w:rPr>
              <w:t>y</w:t>
            </w:r>
            <w:r w:rsidRPr="002171BB">
              <w:t>)</w:t>
            </w:r>
          </w:p>
          <w:p w:rsidR="00B4385A" w:rsidRDefault="00B4385A" w:rsidP="00B9241E">
            <w:pPr>
              <w:pStyle w:val="20-NumQuestion"/>
            </w:pPr>
            <w:r w:rsidRPr="002171BB">
              <w:tab/>
            </w:r>
            <w:r>
              <w:tab/>
            </w:r>
            <w:r w:rsidRPr="005132F2">
              <w:rPr>
                <w:rStyle w:val="02-italic"/>
              </w:rPr>
              <w:t>G</w:t>
            </w:r>
            <w:r w:rsidRPr="002171BB">
              <w:t>(</w:t>
            </w:r>
            <w:r>
              <w:rPr>
                <w:rFonts w:ascii="Symbol" w:hAnsi="Symbol"/>
              </w:rPr>
              <w:t></w:t>
            </w:r>
            <w:r>
              <w:t>4, 1</w:t>
            </w:r>
            <w:r w:rsidRPr="002171BB">
              <w:t xml:space="preserve">), </w:t>
            </w:r>
            <w:r w:rsidRPr="005132F2">
              <w:rPr>
                <w:rStyle w:val="02-italic"/>
              </w:rPr>
              <w:t>H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 xml:space="preserve">2, 1), </w:t>
            </w:r>
            <w:r w:rsidRPr="005132F2">
              <w:rPr>
                <w:rStyle w:val="02-italic"/>
              </w:rPr>
              <w:t>J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 xml:space="preserve">2, 6), </w:t>
            </w:r>
            <w:r w:rsidRPr="005132F2">
              <w:rPr>
                <w:rStyle w:val="02-italic"/>
              </w:rPr>
              <w:t>K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4, 6)</w:t>
            </w:r>
          </w:p>
          <w:p w:rsidR="00B4385A" w:rsidRPr="006343DD" w:rsidRDefault="006343DD" w:rsidP="006343DD">
            <w:pPr>
              <w:pStyle w:val="20-NumQuestion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4F65736" wp14:editId="197C65F2">
                      <wp:simplePos x="0" y="0"/>
                      <wp:positionH relativeFrom="column">
                        <wp:posOffset>2362200</wp:posOffset>
                      </wp:positionH>
                      <wp:positionV relativeFrom="paragraph">
                        <wp:posOffset>443865</wp:posOffset>
                      </wp:positionV>
                      <wp:extent cx="1097280" cy="1386840"/>
                      <wp:effectExtent l="0" t="0" r="0" b="381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13868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343DD" w:rsidRDefault="006343DD" w:rsidP="006343DD">
                                  <w:r>
                                    <w:t>G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H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J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K’ 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F65736" id="_x0000_s1028" type="#_x0000_t202" style="position:absolute;left:0;text-align:left;margin-left:186pt;margin-top:34.95pt;width:86.4pt;height:109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" filled="f" stroked="f">
                      <v:textbox>
                        <w:txbxContent>
                          <w:p w:rsidR="006343DD" w:rsidRDefault="006343DD" w:rsidP="006343DD">
                            <w:r>
                              <w:t>G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H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J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K’ 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4385A" w:rsidRPr="005132F2">
              <w:rPr>
                <w:rStyle w:val="02-italic"/>
              </w:rPr>
              <w:tab/>
            </w:r>
            <w:r w:rsidR="00B4385A" w:rsidRPr="002171BB">
              <w:tab/>
            </w:r>
            <w:r w:rsidR="006A4793">
              <w:rPr>
                <w:noProof/>
              </w:rPr>
              <w:drawing>
                <wp:inline distT="0" distB="0" distL="0" distR="0" wp14:anchorId="545FB8A6" wp14:editId="773B99EF">
                  <wp:extent cx="1722120" cy="1722120"/>
                  <wp:effectExtent l="0" t="0" r="0" b="0"/>
                  <wp:docPr id="5" name="Picture 5" descr="BUGE11SE_C07_L02A_T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BUGE11SE_C07_L02A_T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703" cy="1720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4385A" w:rsidRPr="00BC3E44">
              <w:rPr>
                <w:rStyle w:val="A-9ptArial"/>
              </w:rPr>
              <w:t>_____________________________________</w:t>
            </w:r>
          </w:p>
        </w:tc>
        <w:tc>
          <w:tcPr>
            <w:tcW w:w="5220" w:type="dxa"/>
            <w:tcBorders>
              <w:top w:val="nil"/>
              <w:left w:val="nil"/>
              <w:bottom w:val="nil"/>
              <w:right w:val="nil"/>
            </w:tcBorders>
          </w:tcPr>
          <w:p w:rsidR="00B4385A" w:rsidRPr="002171BB" w:rsidRDefault="00B4385A" w:rsidP="00B9241E">
            <w:pPr>
              <w:pStyle w:val="20-NumQuestion"/>
            </w:pPr>
            <w:r>
              <w:tab/>
              <w:t>4</w:t>
            </w:r>
            <w:r w:rsidRPr="002171BB">
              <w:t>.</w:t>
            </w:r>
            <w:r>
              <w:tab/>
            </w:r>
            <w:r w:rsidRPr="005132F2">
              <w:rPr>
                <w:rStyle w:val="02-italic"/>
              </w:rPr>
              <w:t>D</w:t>
            </w:r>
            <w:r w:rsidRPr="002171BB">
              <w:t>: (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 w:rsidRPr="005132F2">
              <w:rPr>
                <w:rStyle w:val="02-italic"/>
              </w:rPr>
              <w:t>y</w:t>
            </w:r>
            <w:r w:rsidRPr="002171BB">
              <w:t xml:space="preserve">) </w:t>
            </w:r>
            <w:r>
              <w:rPr>
                <w:rFonts w:ascii="Symbol" w:hAnsi="Symbol"/>
              </w:rPr>
              <w:sym w:font="Symbol" w:char="F0AE"/>
            </w:r>
            <w:r w:rsidRPr="002171BB">
              <w:t xml:space="preserve"> (</w:t>
            </w:r>
            <w:r>
              <w:t>0.75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>
              <w:t>0.75</w:t>
            </w:r>
            <w:r w:rsidRPr="005132F2">
              <w:rPr>
                <w:rStyle w:val="02-italic"/>
              </w:rPr>
              <w:t>y</w:t>
            </w:r>
            <w:r w:rsidRPr="002171BB">
              <w:t>)</w:t>
            </w:r>
          </w:p>
          <w:p w:rsidR="00B4385A" w:rsidRPr="00F54925" w:rsidRDefault="00B4385A" w:rsidP="00B9241E">
            <w:pPr>
              <w:pStyle w:val="20-NumQuestion"/>
            </w:pPr>
            <w:r>
              <w:tab/>
            </w:r>
            <w:r>
              <w:tab/>
            </w:r>
            <w:r w:rsidRPr="005132F2">
              <w:rPr>
                <w:rStyle w:val="02-italic"/>
              </w:rPr>
              <w:t>E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4, 6</w:t>
            </w:r>
            <w:r w:rsidRPr="002171BB">
              <w:t xml:space="preserve">), </w:t>
            </w:r>
            <w:r w:rsidRPr="005132F2">
              <w:rPr>
                <w:rStyle w:val="02-italic"/>
              </w:rPr>
              <w:t>F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 xml:space="preserve">2, 2), </w:t>
            </w:r>
            <w:r w:rsidRPr="005132F2">
              <w:rPr>
                <w:rStyle w:val="02-italic"/>
              </w:rPr>
              <w:t>G</w:t>
            </w:r>
            <w:r>
              <w:t xml:space="preserve">(4, </w:t>
            </w:r>
            <w:r>
              <w:rPr>
                <w:rFonts w:ascii="Symbol" w:hAnsi="Symbol"/>
              </w:rPr>
              <w:t></w:t>
            </w:r>
            <w:r>
              <w:t xml:space="preserve">2), </w:t>
            </w:r>
            <w:r w:rsidRPr="005132F2">
              <w:rPr>
                <w:rStyle w:val="02-italic"/>
              </w:rPr>
              <w:t>H</w:t>
            </w:r>
            <w:r>
              <w:t xml:space="preserve"> (4, 4)</w:t>
            </w:r>
          </w:p>
          <w:p w:rsidR="00B4385A" w:rsidRPr="002171BB" w:rsidRDefault="006343DD" w:rsidP="006343DD">
            <w:pPr>
              <w:pStyle w:val="20-NumQuestion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48D59AA" wp14:editId="7DB5A18D">
                      <wp:simplePos x="0" y="0"/>
                      <wp:positionH relativeFrom="column">
                        <wp:posOffset>2343150</wp:posOffset>
                      </wp:positionH>
                      <wp:positionV relativeFrom="paragraph">
                        <wp:posOffset>291465</wp:posOffset>
                      </wp:positionV>
                      <wp:extent cx="1097280" cy="1386840"/>
                      <wp:effectExtent l="0" t="0" r="0" b="3810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13868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343DD" w:rsidRDefault="006343DD" w:rsidP="006343DD">
                                  <w:r>
                                    <w:t>E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F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G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H’ 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8D59AA" id="_x0000_s1029" type="#_x0000_t202" style="position:absolute;left:0;text-align:left;margin-left:184.5pt;margin-top:22.95pt;width:86.4pt;height:109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" filled="f" stroked="f">
                      <v:textbox>
                        <w:txbxContent>
                          <w:p w:rsidR="006343DD" w:rsidRDefault="006343DD" w:rsidP="006343DD">
                            <w:r>
                              <w:t>E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F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G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H’ 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4385A">
              <w:tab/>
            </w:r>
            <w:r w:rsidR="00B4385A">
              <w:tab/>
            </w:r>
            <w:r w:rsidR="006A4793">
              <w:rPr>
                <w:noProof/>
              </w:rPr>
              <w:drawing>
                <wp:inline distT="0" distB="0" distL="0" distR="0" wp14:anchorId="3C039369" wp14:editId="703B0047">
                  <wp:extent cx="1676400" cy="1676400"/>
                  <wp:effectExtent l="0" t="0" r="0" b="0"/>
                  <wp:docPr id="6" name="Picture 6" descr="BUGE11SE_C07_L02A_T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BUGE11SE_C07_L02A_T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3587" cy="1673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4385A" w:rsidRPr="000D76C2">
              <w:rPr>
                <w:rStyle w:val="A-9ptArial"/>
              </w:rPr>
              <w:t>_____________________________________</w:t>
            </w:r>
          </w:p>
        </w:tc>
      </w:tr>
    </w:tbl>
    <w:p w:rsidR="006A4793" w:rsidRPr="00416AE8" w:rsidRDefault="006A4793" w:rsidP="006343DD">
      <w:pPr>
        <w:pStyle w:val="10-DirectionText0"/>
        <w:ind w:right="0"/>
        <w:rPr>
          <w:rFonts w:ascii="Century Gothic" w:hAnsi="Century Gothic"/>
          <w:i/>
          <w:sz w:val="14"/>
        </w:rPr>
      </w:pPr>
      <w:r w:rsidRPr="00416AE8">
        <w:rPr>
          <w:rFonts w:ascii="Century Gothic" w:hAnsi="Century Gothic"/>
        </w:rPr>
        <w:t xml:space="preserve">Determine whether the polygons with the given vertices are similar. </w:t>
      </w:r>
      <w:r w:rsidR="006343DD" w:rsidRPr="00416AE8">
        <w:rPr>
          <w:rFonts w:ascii="Century Gothic" w:hAnsi="Century Gothic"/>
          <w:i/>
          <w:sz w:val="14"/>
        </w:rPr>
        <w:t>Hint:  check the lengths of their sides.</w:t>
      </w:r>
    </w:p>
    <w:tbl>
      <w:tblPr>
        <w:tblpPr w:leftFromText="180" w:rightFromText="180" w:vertAnchor="text" w:tblpY="1"/>
        <w:tblOverlap w:val="never"/>
        <w:tblW w:w="10548" w:type="dxa"/>
        <w:tblLayout w:type="fixed"/>
        <w:tblLook w:val="04A0" w:firstRow="1" w:lastRow="0" w:firstColumn="1" w:lastColumn="0" w:noHBand="0" w:noVBand="1"/>
      </w:tblPr>
      <w:tblGrid>
        <w:gridCol w:w="5238"/>
        <w:gridCol w:w="5310"/>
      </w:tblGrid>
      <w:tr w:rsidR="006A4793" w:rsidRPr="002171BB" w:rsidTr="006343DD">
        <w:trPr>
          <w:trHeight w:val="3676"/>
        </w:trPr>
        <w:tc>
          <w:tcPr>
            <w:tcW w:w="5238" w:type="dxa"/>
          </w:tcPr>
          <w:p w:rsidR="006A4793" w:rsidRPr="00057281" w:rsidRDefault="006A4793" w:rsidP="00B67307">
            <w:pPr>
              <w:pStyle w:val="20-NumQuestion"/>
              <w:rPr>
                <w:lang w:val="pt-BR"/>
              </w:rPr>
            </w:pPr>
            <w:r>
              <w:tab/>
            </w:r>
            <w:r w:rsidRPr="00057281">
              <w:rPr>
                <w:lang w:val="pt-BR"/>
              </w:rPr>
              <w:t>5.</w:t>
            </w:r>
            <w:r w:rsidRPr="00057281">
              <w:rPr>
                <w:lang w:val="pt-BR"/>
              </w:rPr>
              <w:tab/>
            </w:r>
            <w:r w:rsidRPr="00057281">
              <w:rPr>
                <w:rStyle w:val="02-italic"/>
                <w:lang w:val="pt-BR"/>
              </w:rPr>
              <w:t>A</w:t>
            </w:r>
            <w:r w:rsidRPr="00057281">
              <w:rPr>
                <w:lang w:val="pt-BR"/>
              </w:rPr>
              <w:t>(</w:t>
            </w:r>
            <w:r>
              <w:rPr>
                <w:rFonts w:ascii="Symbol" w:hAnsi="Symbol"/>
              </w:rPr>
              <w:t></w:t>
            </w:r>
            <w:r w:rsidRPr="00057281">
              <w:rPr>
                <w:lang w:val="pt-BR"/>
              </w:rPr>
              <w:t xml:space="preserve">4, 4), </w:t>
            </w:r>
            <w:r w:rsidRPr="00057281">
              <w:rPr>
                <w:rStyle w:val="02-italic"/>
                <w:lang w:val="pt-BR"/>
              </w:rPr>
              <w:t>B</w:t>
            </w:r>
            <w:r w:rsidRPr="00057281">
              <w:rPr>
                <w:lang w:val="pt-BR"/>
              </w:rPr>
              <w:t xml:space="preserve">(0, 4), </w:t>
            </w:r>
            <w:r w:rsidRPr="00057281">
              <w:rPr>
                <w:rStyle w:val="02-italic"/>
                <w:lang w:val="pt-BR"/>
              </w:rPr>
              <w:t>C</w:t>
            </w:r>
            <w:r w:rsidRPr="00057281">
              <w:rPr>
                <w:lang w:val="pt-BR"/>
              </w:rPr>
              <w:t xml:space="preserve">(0, 0), </w:t>
            </w:r>
            <w:r w:rsidRPr="00057281">
              <w:rPr>
                <w:rStyle w:val="02-italic"/>
                <w:lang w:val="pt-BR"/>
              </w:rPr>
              <w:t>D</w:t>
            </w:r>
            <w:r w:rsidRPr="00057281">
              <w:rPr>
                <w:lang w:val="pt-BR"/>
              </w:rPr>
              <w:t>(</w:t>
            </w:r>
            <w:r>
              <w:rPr>
                <w:rFonts w:ascii="Symbol" w:hAnsi="Symbol"/>
              </w:rPr>
              <w:t></w:t>
            </w:r>
            <w:r w:rsidRPr="00057281">
              <w:rPr>
                <w:lang w:val="pt-BR"/>
              </w:rPr>
              <w:t xml:space="preserve">2, </w:t>
            </w:r>
            <w:r>
              <w:rPr>
                <w:rFonts w:ascii="Symbol" w:hAnsi="Symbol"/>
              </w:rPr>
              <w:t></w:t>
            </w:r>
            <w:r w:rsidRPr="00057281">
              <w:rPr>
                <w:lang w:val="pt-BR"/>
              </w:rPr>
              <w:t>2),</w:t>
            </w:r>
          </w:p>
          <w:p w:rsidR="006A4793" w:rsidRPr="00057281" w:rsidRDefault="006A4793" w:rsidP="00B67307">
            <w:pPr>
              <w:pStyle w:val="20-NumQuestion"/>
              <w:rPr>
                <w:lang w:val="pt-BR"/>
              </w:rPr>
            </w:pPr>
            <w:r w:rsidRPr="00057281">
              <w:rPr>
                <w:lang w:val="pt-BR"/>
              </w:rPr>
              <w:tab/>
            </w:r>
            <w:r w:rsidRPr="00057281">
              <w:rPr>
                <w:lang w:val="pt-BR"/>
              </w:rPr>
              <w:tab/>
            </w:r>
            <w:r w:rsidRPr="00057281">
              <w:rPr>
                <w:rStyle w:val="02-italic"/>
                <w:lang w:val="pt-BR"/>
              </w:rPr>
              <w:t>E</w:t>
            </w:r>
            <w:r w:rsidRPr="00057281">
              <w:rPr>
                <w:lang w:val="pt-BR"/>
              </w:rPr>
              <w:t>(</w:t>
            </w:r>
            <w:r>
              <w:rPr>
                <w:rFonts w:ascii="Symbol" w:hAnsi="Symbol"/>
              </w:rPr>
              <w:t></w:t>
            </w:r>
            <w:r w:rsidRPr="00057281">
              <w:rPr>
                <w:lang w:val="pt-BR"/>
              </w:rPr>
              <w:t xml:space="preserve">4, 0); </w:t>
            </w:r>
            <w:r w:rsidRPr="00057281">
              <w:rPr>
                <w:rStyle w:val="02-italic"/>
                <w:lang w:val="pt-BR"/>
              </w:rPr>
              <w:t>P</w:t>
            </w:r>
            <w:r w:rsidRPr="00057281">
              <w:rPr>
                <w:lang w:val="pt-BR"/>
              </w:rPr>
              <w:t>(</w:t>
            </w:r>
            <w:r>
              <w:rPr>
                <w:rFonts w:ascii="Symbol" w:hAnsi="Symbol"/>
              </w:rPr>
              <w:t></w:t>
            </w:r>
            <w:r w:rsidRPr="00057281">
              <w:rPr>
                <w:lang w:val="pt-BR"/>
              </w:rPr>
              <w:t xml:space="preserve">3, 3), </w:t>
            </w:r>
            <w:r w:rsidRPr="00057281">
              <w:rPr>
                <w:rStyle w:val="02-italic"/>
                <w:lang w:val="pt-BR"/>
              </w:rPr>
              <w:t>Q</w:t>
            </w:r>
            <w:r w:rsidRPr="00057281">
              <w:rPr>
                <w:lang w:val="pt-BR"/>
              </w:rPr>
              <w:t>(</w:t>
            </w:r>
            <w:r>
              <w:rPr>
                <w:rFonts w:ascii="Symbol" w:hAnsi="Symbol"/>
              </w:rPr>
              <w:t></w:t>
            </w:r>
            <w:r w:rsidRPr="00057281">
              <w:rPr>
                <w:lang w:val="pt-BR"/>
              </w:rPr>
              <w:t xml:space="preserve">1, 3), </w:t>
            </w:r>
            <w:r w:rsidRPr="00057281">
              <w:rPr>
                <w:rStyle w:val="02-italic"/>
                <w:lang w:val="pt-BR"/>
              </w:rPr>
              <w:t>R</w:t>
            </w:r>
            <w:r w:rsidRPr="00057281">
              <w:rPr>
                <w:lang w:val="pt-BR"/>
              </w:rPr>
              <w:t>(</w:t>
            </w:r>
            <w:r>
              <w:rPr>
                <w:rFonts w:ascii="Symbol" w:hAnsi="Symbol"/>
              </w:rPr>
              <w:t></w:t>
            </w:r>
            <w:r w:rsidRPr="00057281">
              <w:rPr>
                <w:lang w:val="pt-BR"/>
              </w:rPr>
              <w:t xml:space="preserve">1, 1), </w:t>
            </w:r>
          </w:p>
          <w:p w:rsidR="006A4793" w:rsidRPr="00057281" w:rsidRDefault="006A4793" w:rsidP="00B67307">
            <w:pPr>
              <w:pStyle w:val="20-NumQuestion"/>
              <w:rPr>
                <w:lang w:val="pt-BR"/>
              </w:rPr>
            </w:pPr>
            <w:r w:rsidRPr="00057281">
              <w:rPr>
                <w:lang w:val="pt-BR"/>
              </w:rPr>
              <w:tab/>
            </w:r>
            <w:r w:rsidRPr="00057281">
              <w:rPr>
                <w:lang w:val="pt-BR"/>
              </w:rPr>
              <w:tab/>
            </w:r>
            <w:r w:rsidRPr="00057281">
              <w:rPr>
                <w:rStyle w:val="02-italic"/>
                <w:lang w:val="pt-BR"/>
              </w:rPr>
              <w:t>S</w:t>
            </w:r>
            <w:r w:rsidRPr="00057281">
              <w:rPr>
                <w:lang w:val="pt-BR"/>
              </w:rPr>
              <w:t>(</w:t>
            </w:r>
            <w:r>
              <w:rPr>
                <w:rFonts w:ascii="Symbol" w:hAnsi="Symbol"/>
              </w:rPr>
              <w:t></w:t>
            </w:r>
            <w:r w:rsidRPr="00057281">
              <w:rPr>
                <w:lang w:val="pt-BR"/>
              </w:rPr>
              <w:t xml:space="preserve">2, 0), </w:t>
            </w:r>
            <w:r w:rsidRPr="00057281">
              <w:rPr>
                <w:rStyle w:val="02-italic"/>
                <w:lang w:val="pt-BR"/>
              </w:rPr>
              <w:t>T</w:t>
            </w:r>
            <w:r w:rsidRPr="00057281">
              <w:rPr>
                <w:lang w:val="pt-BR"/>
              </w:rPr>
              <w:t>(</w:t>
            </w:r>
            <w:r>
              <w:rPr>
                <w:rFonts w:ascii="Symbol" w:hAnsi="Symbol"/>
              </w:rPr>
              <w:t></w:t>
            </w:r>
            <w:r w:rsidRPr="00057281">
              <w:rPr>
                <w:lang w:val="pt-BR"/>
              </w:rPr>
              <w:t>3, 1)</w:t>
            </w:r>
          </w:p>
          <w:p w:rsidR="006A4793" w:rsidRPr="002171BB" w:rsidRDefault="006A4793" w:rsidP="006343DD">
            <w:pPr>
              <w:pStyle w:val="20-NumQuestion"/>
            </w:pPr>
            <w:r w:rsidRPr="00057281">
              <w:rPr>
                <w:lang w:val="pt-BR"/>
              </w:rPr>
              <w:tab/>
            </w:r>
            <w:r w:rsidRPr="00057281">
              <w:rPr>
                <w:lang w:val="pt-BR"/>
              </w:rPr>
              <w:tab/>
            </w:r>
            <w:r>
              <w:rPr>
                <w:noProof/>
              </w:rPr>
              <w:drawing>
                <wp:inline distT="0" distB="0" distL="0" distR="0" wp14:anchorId="62570BC3" wp14:editId="406B1979">
                  <wp:extent cx="1463040" cy="1463040"/>
                  <wp:effectExtent l="0" t="0" r="3810" b="3810"/>
                  <wp:docPr id="87" name="Picture 87" descr="BUGE11SE_C07_L02A_T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BUGE11SE_C07_L02A_T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9043" cy="1459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0" w:type="dxa"/>
          </w:tcPr>
          <w:p w:rsidR="006A4793" w:rsidRDefault="006A4793" w:rsidP="00B67307">
            <w:pPr>
              <w:pStyle w:val="20-NumQuestion"/>
            </w:pPr>
            <w:r>
              <w:tab/>
              <w:t>6</w:t>
            </w:r>
            <w:r w:rsidRPr="002171BB">
              <w:t>.</w:t>
            </w:r>
            <w:r>
              <w:tab/>
            </w:r>
            <w:r w:rsidRPr="005132F2">
              <w:rPr>
                <w:rStyle w:val="02-italic"/>
              </w:rPr>
              <w:t>J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4, 6</w:t>
            </w:r>
            <w:r w:rsidRPr="002171BB">
              <w:t xml:space="preserve">), </w:t>
            </w:r>
            <w:r w:rsidRPr="005132F2">
              <w:rPr>
                <w:rStyle w:val="02-italic"/>
              </w:rPr>
              <w:t>K</w:t>
            </w:r>
            <w:r>
              <w:t xml:space="preserve">(4, 6), </w:t>
            </w:r>
            <w:r w:rsidRPr="005132F2">
              <w:rPr>
                <w:rStyle w:val="02-italic"/>
              </w:rPr>
              <w:t>L</w:t>
            </w:r>
            <w:r>
              <w:t>(4, 4)</w:t>
            </w:r>
            <w:r w:rsidRPr="000B0904">
              <w:t>;</w:t>
            </w:r>
            <w:r>
              <w:rPr>
                <w:color w:val="FF0000"/>
              </w:rPr>
              <w:t xml:space="preserve"> </w:t>
            </w:r>
            <w:r w:rsidRPr="005132F2">
              <w:rPr>
                <w:rStyle w:val="02-italic"/>
              </w:rPr>
              <w:t>P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2, 3</w:t>
            </w:r>
            <w:r w:rsidRPr="002171BB">
              <w:t xml:space="preserve">), </w:t>
            </w:r>
          </w:p>
          <w:p w:rsidR="006A4793" w:rsidRDefault="006A4793" w:rsidP="006343DD">
            <w:pPr>
              <w:pStyle w:val="20-NumQuestion"/>
            </w:pPr>
            <w:r w:rsidRPr="005132F2">
              <w:rPr>
                <w:rStyle w:val="02-italic"/>
              </w:rPr>
              <w:tab/>
            </w:r>
            <w:r w:rsidRPr="005132F2">
              <w:rPr>
                <w:rStyle w:val="02-italic"/>
              </w:rPr>
              <w:tab/>
              <w:t>Q</w:t>
            </w:r>
            <w:r>
              <w:t xml:space="preserve">(2, 3), </w:t>
            </w:r>
            <w:r w:rsidRPr="005132F2">
              <w:rPr>
                <w:rStyle w:val="02-italic"/>
              </w:rPr>
              <w:t>R</w:t>
            </w:r>
            <w:r>
              <w:t xml:space="preserve">(2, 2); </w:t>
            </w:r>
            <w:r w:rsidRPr="005132F2">
              <w:rPr>
                <w:rStyle w:val="02-italic"/>
              </w:rPr>
              <w:t>S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4, 1</w:t>
            </w:r>
            <w:r w:rsidRPr="002171BB">
              <w:t xml:space="preserve">), </w:t>
            </w:r>
            <w:r w:rsidRPr="005132F2">
              <w:rPr>
                <w:rStyle w:val="02-italic"/>
              </w:rPr>
              <w:t>T</w:t>
            </w:r>
            <w:r>
              <w:t xml:space="preserve">(0, 1), </w:t>
            </w:r>
            <w:r w:rsidRPr="005132F2">
              <w:rPr>
                <w:rStyle w:val="02-italic"/>
              </w:rPr>
              <w:t>O</w:t>
            </w:r>
            <w:r>
              <w:t>(0, 0)</w:t>
            </w:r>
          </w:p>
          <w:p w:rsidR="006A4793" w:rsidRDefault="006A4793" w:rsidP="00B67307">
            <w:pPr>
              <w:pStyle w:val="20-NumQuestion"/>
              <w:rPr>
                <w:i/>
              </w:rPr>
            </w:pP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  <w:noProof/>
              </w:rPr>
              <w:drawing>
                <wp:inline distT="0" distB="0" distL="0" distR="0" wp14:anchorId="1A5025FD" wp14:editId="0FCE17D5">
                  <wp:extent cx="1691022" cy="1554480"/>
                  <wp:effectExtent l="0" t="0" r="4445" b="7620"/>
                  <wp:docPr id="88" name="Picture 88" descr="BUGE11SE_C07_L02A_T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BUGE11SE_C07_L02A_T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1022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A4793" w:rsidRPr="002171BB" w:rsidRDefault="006A4793" w:rsidP="00B67307">
            <w:pPr>
              <w:pStyle w:val="23-WOR"/>
            </w:pPr>
          </w:p>
        </w:tc>
      </w:tr>
    </w:tbl>
    <w:p w:rsidR="00416AE8" w:rsidRDefault="00416AE8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  <w:bookmarkStart w:id="1" w:name="Eof"/>
      <w:bookmarkEnd w:id="1"/>
    </w:p>
    <w:p w:rsidR="00416AE8" w:rsidRPr="00416AE8" w:rsidRDefault="00AE6EBB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9" style="width:511.2pt;height:3pt" o:hralign="center" o:hrstd="t" o:hrnoshade="t" o:hr="t" fillcolor="black" stroked="f"/>
        </w:pict>
      </w:r>
    </w:p>
    <w:p w:rsidR="00416AE8" w:rsidRDefault="00416AE8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Century Gothic" w:hAnsi="Century Gothic" w:cs="TimesNewRomanPSMT"/>
          <w:bCs w:val="0"/>
          <w:caps w:val="0"/>
          <w:sz w:val="24"/>
          <w:szCs w:val="24"/>
        </w:rPr>
      </w:pPr>
      <w:r w:rsidRPr="00416AE8">
        <w:rPr>
          <w:rFonts w:ascii="Century Gothic" w:hAnsi="Century Gothic" w:cs="TimesNewRomanPSMT"/>
          <w:bCs w:val="0"/>
          <w:caps w:val="0"/>
          <w:sz w:val="24"/>
          <w:szCs w:val="24"/>
        </w:rPr>
        <w:t>Each pair of figures is similar. Find the Missing Side.</w:t>
      </w:r>
    </w:p>
    <w:p w:rsidR="00416AE8" w:rsidRDefault="00416AE8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Century Gothic" w:hAnsi="Century Gothic" w:cs="TimesNewRomanPSMT"/>
          <w:bCs w:val="0"/>
          <w:caps w:val="0"/>
          <w:sz w:val="24"/>
          <w:szCs w:val="24"/>
        </w:rPr>
      </w:pPr>
    </w:p>
    <w:p w:rsidR="00416AE8" w:rsidRPr="00416AE8" w:rsidRDefault="00416AE8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Century Gothic" w:hAnsi="Century Gothic" w:cs="TimesNewRomanPSMT"/>
          <w:bCs w:val="0"/>
          <w:caps w:val="0"/>
          <w:sz w:val="24"/>
          <w:szCs w:val="24"/>
        </w:rPr>
      </w:pPr>
      <w:r>
        <w:rPr>
          <w:noProof/>
        </w:rPr>
        <w:drawing>
          <wp:inline distT="0" distB="0" distL="0" distR="0" wp14:anchorId="4DFD203F" wp14:editId="15060868">
            <wp:extent cx="5334254" cy="3485584"/>
            <wp:effectExtent l="0" t="0" r="0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42910" cy="349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6AE8" w:rsidRDefault="00416AE8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416AE8" w:rsidRDefault="00416AE8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416AE8" w:rsidRDefault="00416AE8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416AE8" w:rsidRDefault="00416AE8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85F513D" wp14:editId="3BBC53D9">
            <wp:extent cx="5913204" cy="3519849"/>
            <wp:effectExtent l="0" t="0" r="0" b="44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825" cy="3536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6AE8" w:rsidRDefault="00416AE8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416AE8" w:rsidRDefault="00416AE8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416AE8" w:rsidRDefault="00416AE8" w:rsidP="00416AE8">
      <w:pPr>
        <w:pStyle w:val="58-AKAhead"/>
        <w:pBdr>
          <w:bottom w:val="single" w:sz="12" w:space="0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sectPr w:rsidR="00416AE8" w:rsidSect="006343DD">
      <w:headerReference w:type="default" r:id="rId19"/>
      <w:headerReference w:type="first" r:id="rId20"/>
      <w:footerReference w:type="first" r:id="rId21"/>
      <w:footnotePr>
        <w:numRestart w:val="eachSect"/>
      </w:footnotePr>
      <w:type w:val="continuous"/>
      <w:pgSz w:w="12242" w:h="15842" w:code="1"/>
      <w:pgMar w:top="1100" w:right="1262" w:bottom="1080" w:left="1080" w:header="720" w:footer="480" w:gutter="0"/>
      <w:pgNumType w:start="1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4242" w:rsidRDefault="00B44242">
      <w:r>
        <w:separator/>
      </w:r>
    </w:p>
  </w:endnote>
  <w:endnote w:type="continuationSeparator" w:id="0">
    <w:p w:rsidR="00B44242" w:rsidRDefault="00B442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4242" w:rsidRDefault="00B44242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B44242" w:rsidRDefault="00B44242" w:rsidP="00B9241E">
    <w:pPr>
      <w:pStyle w:val="92-footer"/>
    </w:pPr>
    <w:r>
      <w:tab/>
      <w:t>4-1A</w:t>
    </w:r>
    <w:r>
      <w:tab/>
      <w:t>Holt Geometry</w:t>
    </w:r>
  </w:p>
  <w:p w:rsidR="00B44242" w:rsidRDefault="00B442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4242" w:rsidRDefault="00B44242">
      <w:r>
        <w:separator/>
      </w:r>
    </w:p>
  </w:footnote>
  <w:footnote w:type="continuationSeparator" w:id="0">
    <w:p w:rsidR="00B44242" w:rsidRDefault="00B442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6AE8" w:rsidRPr="00416AE8" w:rsidRDefault="00416AE8">
    <w:pPr>
      <w:pStyle w:val="Header"/>
      <w:rPr>
        <w:rFonts w:ascii="Century Gothic" w:hAnsi="Century Gothic"/>
      </w:rPr>
    </w:pPr>
    <w:r w:rsidRPr="00416AE8">
      <w:rPr>
        <w:rFonts w:ascii="Century Gothic" w:hAnsi="Century Gothic"/>
      </w:rPr>
      <w:t>GSE Geometry</w:t>
    </w:r>
    <w:r w:rsidRPr="00416AE8">
      <w:rPr>
        <w:rFonts w:ascii="Century Gothic" w:hAnsi="Century Gothic"/>
      </w:rPr>
      <w:ptab w:relativeTo="margin" w:alignment="center" w:leader="none"/>
    </w:r>
    <w:r w:rsidRPr="00416AE8">
      <w:rPr>
        <w:rFonts w:ascii="Century Gothic" w:hAnsi="Century Gothic"/>
      </w:rPr>
      <w:t xml:space="preserve">      Unit 3 – Similarity and Right Triangles</w:t>
    </w:r>
    <w:r w:rsidRPr="00416AE8">
      <w:rPr>
        <w:rFonts w:ascii="Century Gothic" w:hAnsi="Century Gothic"/>
      </w:rPr>
      <w:ptab w:relativeTo="margin" w:alignment="right" w:leader="none"/>
    </w:r>
    <w:r w:rsidRPr="00416AE8">
      <w:rPr>
        <w:rFonts w:ascii="Century Gothic" w:hAnsi="Century Gothic"/>
      </w:rPr>
      <w:t>Classwork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4242" w:rsidRDefault="00B44242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:rsidR="00B44242" w:rsidRDefault="00B4424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36282F6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3FEB65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EB0492C0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CFC2D9F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3972196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966FF3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6E12F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108AE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1B83C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4484EB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9/2009 1:07:32 PM"/>
  </w:docVars>
  <w:rsids>
    <w:rsidRoot w:val="000D0B87"/>
    <w:rsid w:val="00023449"/>
    <w:rsid w:val="00057281"/>
    <w:rsid w:val="000813A5"/>
    <w:rsid w:val="000C4058"/>
    <w:rsid w:val="000C4882"/>
    <w:rsid w:val="000C75C2"/>
    <w:rsid w:val="000D0B87"/>
    <w:rsid w:val="000E561B"/>
    <w:rsid w:val="000E7B63"/>
    <w:rsid w:val="000F2BB8"/>
    <w:rsid w:val="00107A1B"/>
    <w:rsid w:val="00134C1F"/>
    <w:rsid w:val="00134F40"/>
    <w:rsid w:val="00151274"/>
    <w:rsid w:val="00176CF6"/>
    <w:rsid w:val="001A5FD8"/>
    <w:rsid w:val="001A7880"/>
    <w:rsid w:val="001B5712"/>
    <w:rsid w:val="001E4A6B"/>
    <w:rsid w:val="001E643B"/>
    <w:rsid w:val="001F38FD"/>
    <w:rsid w:val="002E2CD6"/>
    <w:rsid w:val="002F1AB6"/>
    <w:rsid w:val="00301FD8"/>
    <w:rsid w:val="00322657"/>
    <w:rsid w:val="00335031"/>
    <w:rsid w:val="003577E8"/>
    <w:rsid w:val="003A3680"/>
    <w:rsid w:val="003E372E"/>
    <w:rsid w:val="003E6BE7"/>
    <w:rsid w:val="00402460"/>
    <w:rsid w:val="004128A0"/>
    <w:rsid w:val="00416AE8"/>
    <w:rsid w:val="004242D0"/>
    <w:rsid w:val="0045220A"/>
    <w:rsid w:val="004568BC"/>
    <w:rsid w:val="004926FB"/>
    <w:rsid w:val="004A6922"/>
    <w:rsid w:val="004C55EA"/>
    <w:rsid w:val="004E3197"/>
    <w:rsid w:val="00547C4B"/>
    <w:rsid w:val="005646C4"/>
    <w:rsid w:val="00607D61"/>
    <w:rsid w:val="006343DD"/>
    <w:rsid w:val="006620FC"/>
    <w:rsid w:val="00663D34"/>
    <w:rsid w:val="006838AC"/>
    <w:rsid w:val="006A4793"/>
    <w:rsid w:val="006C18C0"/>
    <w:rsid w:val="006D5547"/>
    <w:rsid w:val="006E61A6"/>
    <w:rsid w:val="00757C06"/>
    <w:rsid w:val="007B1D47"/>
    <w:rsid w:val="007B1EB4"/>
    <w:rsid w:val="0081146B"/>
    <w:rsid w:val="00813762"/>
    <w:rsid w:val="008177A2"/>
    <w:rsid w:val="00841BCA"/>
    <w:rsid w:val="00874BBA"/>
    <w:rsid w:val="0088789B"/>
    <w:rsid w:val="008C7F98"/>
    <w:rsid w:val="008E0B94"/>
    <w:rsid w:val="008E1F03"/>
    <w:rsid w:val="00940A95"/>
    <w:rsid w:val="009834C0"/>
    <w:rsid w:val="00985A89"/>
    <w:rsid w:val="009A0DBE"/>
    <w:rsid w:val="009B4BC5"/>
    <w:rsid w:val="009C2D8E"/>
    <w:rsid w:val="009E0522"/>
    <w:rsid w:val="00A0713F"/>
    <w:rsid w:val="00A11D73"/>
    <w:rsid w:val="00A1566F"/>
    <w:rsid w:val="00A307C1"/>
    <w:rsid w:val="00A764B9"/>
    <w:rsid w:val="00A778B5"/>
    <w:rsid w:val="00AE6AFF"/>
    <w:rsid w:val="00AE6EBB"/>
    <w:rsid w:val="00B01475"/>
    <w:rsid w:val="00B4385A"/>
    <w:rsid w:val="00B44242"/>
    <w:rsid w:val="00B468A0"/>
    <w:rsid w:val="00B91E40"/>
    <w:rsid w:val="00B9241E"/>
    <w:rsid w:val="00BE7811"/>
    <w:rsid w:val="00BF18BC"/>
    <w:rsid w:val="00C31624"/>
    <w:rsid w:val="00D1681F"/>
    <w:rsid w:val="00D25848"/>
    <w:rsid w:val="00D5715C"/>
    <w:rsid w:val="00D86C5A"/>
    <w:rsid w:val="00DA0A79"/>
    <w:rsid w:val="00DA67A5"/>
    <w:rsid w:val="00DC10D5"/>
    <w:rsid w:val="00DF5B70"/>
    <w:rsid w:val="00E06727"/>
    <w:rsid w:val="00E1274C"/>
    <w:rsid w:val="00E61977"/>
    <w:rsid w:val="00E83A70"/>
    <w:rsid w:val="00E915A5"/>
    <w:rsid w:val="00EA323A"/>
    <w:rsid w:val="00EF1F1D"/>
    <w:rsid w:val="00F01CCE"/>
    <w:rsid w:val="00F03EEC"/>
    <w:rsid w:val="00F22971"/>
    <w:rsid w:val="00F27BDF"/>
    <w:rsid w:val="00F328AB"/>
    <w:rsid w:val="00F5672E"/>
    <w:rsid w:val="00F64DA4"/>
    <w:rsid w:val="00F8092D"/>
    <w:rsid w:val="00F95B09"/>
    <w:rsid w:val="00FB7F56"/>
    <w:rsid w:val="00FD6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5:docId w15:val="{CEDC146A-377D-4DE8-AD92-D06606728B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-MultipleChoiceAns">
    <w:name w:val="40 - Multiple Choice Ans"/>
    <w:basedOn w:val="22-LetteredQuestion"/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4128A0"/>
  </w:style>
  <w:style w:type="character" w:customStyle="1" w:styleId="HeaderChar">
    <w:name w:val="Header Char"/>
    <w:link w:val="Header"/>
    <w:rsid w:val="00B4385A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B4385A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8E0B94"/>
    <w:pPr>
      <w:spacing w:before="200" w:line="270" w:lineRule="atLeast"/>
    </w:pPr>
    <w:rPr>
      <w:b/>
      <w:bCs/>
      <w:szCs w:val="36"/>
    </w:rPr>
  </w:style>
  <w:style w:type="character" w:customStyle="1" w:styleId="60-AKNumQuesChar">
    <w:name w:val="60 - AK Num Ques Char"/>
    <w:link w:val="60-AKNumQues"/>
    <w:rsid w:val="008E0B94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6A479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A479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e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8</Words>
  <Characters>946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Cobb County School District</Company>
  <LinksUpToDate>false</LinksUpToDate>
  <CharactersWithSpaces>1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amara Oberkofler</cp:lastModifiedBy>
  <cp:revision>2</cp:revision>
  <cp:lastPrinted>2011-05-11T20:27:00Z</cp:lastPrinted>
  <dcterms:created xsi:type="dcterms:W3CDTF">2019-02-08T12:47:00Z</dcterms:created>
  <dcterms:modified xsi:type="dcterms:W3CDTF">2019-02-08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